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E6AE8" w:rsidRDefault="00B0305D">
      <w:pPr>
        <w:pStyle w:val="3"/>
        <w:jc w:val="center"/>
        <w:rPr>
          <w:sz w:val="30"/>
          <w:szCs w:val="30"/>
        </w:rPr>
      </w:pPr>
      <w:r>
        <w:rPr>
          <w:rFonts w:hint="eastAsia"/>
          <w:sz w:val="30"/>
          <w:szCs w:val="30"/>
        </w:rPr>
        <w:t>实验五</w:t>
      </w:r>
      <w:r>
        <w:rPr>
          <w:rFonts w:hint="eastAsia"/>
          <w:sz w:val="30"/>
          <w:szCs w:val="30"/>
        </w:rPr>
        <w:t xml:space="preserve"> </w:t>
      </w:r>
      <w:r>
        <w:rPr>
          <w:rFonts w:hint="eastAsia"/>
          <w:sz w:val="30"/>
          <w:szCs w:val="30"/>
        </w:rPr>
        <w:t>近邻分类器的设计</w:t>
      </w:r>
    </w:p>
    <w:p w:rsidR="00CE6AE8" w:rsidRDefault="00B0305D">
      <w:pPr>
        <w:pStyle w:val="3"/>
        <w:rPr>
          <w:sz w:val="28"/>
          <w:szCs w:val="28"/>
        </w:rPr>
      </w:pPr>
      <w:r>
        <w:rPr>
          <w:rFonts w:hint="eastAsia"/>
          <w:sz w:val="28"/>
          <w:szCs w:val="28"/>
        </w:rPr>
        <w:t>一、实验目的</w:t>
      </w:r>
    </w:p>
    <w:p w:rsidR="00CE6AE8" w:rsidRDefault="00B0305D">
      <w:pPr>
        <w:spacing w:line="360" w:lineRule="auto"/>
        <w:ind w:firstLineChars="300" w:firstLine="72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1.掌握最近邻分类和k近邻分类算法</w:t>
      </w:r>
    </w:p>
    <w:p w:rsidR="00CE6AE8" w:rsidRDefault="00B0305D">
      <w:pPr>
        <w:spacing w:line="360" w:lineRule="auto"/>
        <w:ind w:firstLineChars="300" w:firstLine="72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2.掌握近邻法的优化算法：剪辑近邻和压缩近邻</w:t>
      </w:r>
    </w:p>
    <w:p w:rsidR="00CE6AE8" w:rsidRDefault="00B0305D">
      <w:pPr>
        <w:spacing w:line="360" w:lineRule="auto"/>
        <w:ind w:firstLineChars="300" w:firstLine="72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3.掌握分类器错误率的估算方法</w:t>
      </w:r>
    </w:p>
    <w:p w:rsidR="00CE6AE8" w:rsidRDefault="00B0305D">
      <w:pPr>
        <w:pStyle w:val="3"/>
        <w:rPr>
          <w:sz w:val="28"/>
          <w:szCs w:val="28"/>
        </w:rPr>
      </w:pPr>
      <w:r>
        <w:rPr>
          <w:rFonts w:hint="eastAsia"/>
          <w:sz w:val="28"/>
          <w:szCs w:val="28"/>
        </w:rPr>
        <w:t>二、实验内容及要求</w:t>
      </w:r>
    </w:p>
    <w:p w:rsidR="00CE6AE8" w:rsidRDefault="00B0305D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1.使用IRIS数据集,每个类别选45个训练样本,5个测试样本,分别用最近邻法、k近邻法对测试样本进行分类，比较分类错误率;</w:t>
      </w:r>
    </w:p>
    <w:p w:rsidR="00CE6AE8" w:rsidRDefault="00B0305D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 xml:space="preserve">2.调整k的值,比较不同的k值对错误率的影响. </w:t>
      </w:r>
    </w:p>
    <w:p w:rsidR="00CE6AE8" w:rsidRDefault="00B0305D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3.采用剪辑近邻法和压缩近邻法对训练数据进行处理，用优化后的训练样本集对测试集进行分类，比较分类错误率</w:t>
      </w:r>
    </w:p>
    <w:p w:rsidR="00CE6AE8" w:rsidRDefault="00B0305D">
      <w:pPr>
        <w:spacing w:line="360" w:lineRule="auto"/>
        <w:rPr>
          <w:rFonts w:ascii="宋体" w:hAnsi="宋体" w:cs="宋体"/>
          <w:sz w:val="28"/>
          <w:szCs w:val="28"/>
        </w:rPr>
      </w:pPr>
      <w:r>
        <w:rPr>
          <w:rFonts w:ascii="宋体" w:eastAsia="宋体" w:hAnsi="宋体" w:cs="宋体" w:hint="eastAsia"/>
          <w:sz w:val="24"/>
          <w:szCs w:val="24"/>
        </w:rPr>
        <w:t>4.使用python实现</w:t>
      </w:r>
    </w:p>
    <w:p w:rsidR="00CE6AE8" w:rsidRDefault="00B0305D">
      <w:pPr>
        <w:pStyle w:val="3"/>
        <w:tabs>
          <w:tab w:val="left" w:pos="3270"/>
          <w:tab w:val="center" w:pos="4819"/>
        </w:tabs>
      </w:pPr>
      <w:r>
        <w:rPr>
          <w:rFonts w:hint="eastAsia"/>
          <w:sz w:val="28"/>
          <w:szCs w:val="28"/>
        </w:rPr>
        <w:t>三、实验原理</w:t>
      </w:r>
      <w:r>
        <w:rPr>
          <w:sz w:val="24"/>
        </w:rPr>
        <w:tab/>
      </w:r>
      <w:r>
        <w:rPr>
          <w:sz w:val="24"/>
        </w:rPr>
        <w:tab/>
      </w:r>
    </w:p>
    <w:p w:rsidR="00CE6AE8" w:rsidRDefault="00B0305D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1.近邻法原理及其决策规则</w:t>
      </w:r>
    </w:p>
    <w:p w:rsidR="00CE6AE8" w:rsidRDefault="00B0305D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最小距离分类器：将各类训练样本划分成若干子类，并在每个子类中确定代表点。测试样本的类别则以其与这些代表点距离最近作决策。该法的缺点：所选择的代表点并不一定能很好地代表各类，其后果将使错误率增加。</w:t>
      </w:r>
    </w:p>
    <w:p w:rsidR="00CE6AE8" w:rsidRDefault="00B0305D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以全部训练样本作为“代表点”，计算测试样本与这些“代表点”，即所有样本的距离，并以最近邻者的类别作为决策。</w:t>
      </w:r>
    </w:p>
    <w:p w:rsidR="00CE6AE8" w:rsidRDefault="00B0305D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最近邻法决策规则：将与测试样本最近邻样本的类别作为决策的方法称为最近邻法。</w:t>
      </w:r>
    </w:p>
    <w:p w:rsidR="00CE6AE8" w:rsidRDefault="00B0305D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对一个C类别问题，每类有Ni</w:t>
      </w:r>
      <w:proofErr w:type="gramStart"/>
      <w:r>
        <w:rPr>
          <w:rFonts w:ascii="宋体" w:eastAsia="宋体" w:hAnsi="宋体" w:cs="宋体" w:hint="eastAsia"/>
          <w:sz w:val="24"/>
          <w:szCs w:val="24"/>
        </w:rPr>
        <w:t>个</w:t>
      </w:r>
      <w:proofErr w:type="gramEnd"/>
      <w:r>
        <w:rPr>
          <w:rFonts w:ascii="宋体" w:eastAsia="宋体" w:hAnsi="宋体" w:cs="宋体" w:hint="eastAsia"/>
          <w:sz w:val="24"/>
          <w:szCs w:val="24"/>
        </w:rPr>
        <w:t>样本，</w:t>
      </w:r>
      <w:proofErr w:type="spellStart"/>
      <w:r>
        <w:rPr>
          <w:rFonts w:ascii="宋体" w:eastAsia="宋体" w:hAnsi="宋体" w:cs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cs="宋体" w:hint="eastAsia"/>
          <w:sz w:val="24"/>
          <w:szCs w:val="24"/>
        </w:rPr>
        <w:t>＝1，…，C，则第</w:t>
      </w:r>
      <w:proofErr w:type="spellStart"/>
      <w:r>
        <w:rPr>
          <w:rFonts w:ascii="宋体" w:eastAsia="宋体" w:hAnsi="宋体" w:cs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cs="宋体" w:hint="eastAsia"/>
          <w:sz w:val="24"/>
          <w:szCs w:val="24"/>
        </w:rPr>
        <w:t>类ω</w:t>
      </w:r>
      <w:proofErr w:type="spellStart"/>
      <w:r>
        <w:rPr>
          <w:rFonts w:ascii="宋体" w:eastAsia="宋体" w:hAnsi="宋体" w:cs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cs="宋体" w:hint="eastAsia"/>
          <w:sz w:val="24"/>
          <w:szCs w:val="24"/>
        </w:rPr>
        <w:t>的判别函数</w:t>
      </w:r>
    </w:p>
    <w:p w:rsidR="00CE6AE8" w:rsidRDefault="00B0305D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object w:dxaOrig="423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8pt;height:25.8pt" o:ole="">
            <v:imagedata r:id="rId5" o:title=""/>
          </v:shape>
          <o:OLEObject Type="Embed" ProgID="Equation.DSMT4" ShapeID="_x0000_i1025" DrawAspect="Content" ObjectID="_1732041829" r:id="rId6"/>
        </w:object>
      </w:r>
    </w:p>
    <w:p w:rsidR="00CE6AE8" w:rsidRDefault="00B0305D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lastRenderedPageBreak/>
        <w:t>判别函数的决策规则：</w:t>
      </w:r>
    </w:p>
    <w:p w:rsidR="00CE6AE8" w:rsidRDefault="00B0305D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若：</w:t>
      </w:r>
      <w:r>
        <w:rPr>
          <w:rFonts w:ascii="宋体" w:eastAsia="宋体" w:hAnsi="宋体" w:cs="宋体" w:hint="eastAsia"/>
          <w:sz w:val="24"/>
          <w:szCs w:val="24"/>
        </w:rPr>
        <w:object w:dxaOrig="2546" w:dyaOrig="617">
          <v:shape id="_x0000_i1026" type="#_x0000_t75" style="width:127.2pt;height:30.6pt" o:ole="">
            <v:imagedata r:id="rId7" o:title=""/>
          </v:shape>
          <o:OLEObject Type="Embed" ProgID="Equation.3" ShapeID="_x0000_i1026" DrawAspect="Content" ObjectID="_1732041830" r:id="rId8"/>
        </w:object>
      </w:r>
      <w:r>
        <w:rPr>
          <w:rFonts w:ascii="宋体" w:eastAsia="宋体" w:hAnsi="宋体" w:cs="宋体" w:hint="eastAsia"/>
          <w:sz w:val="24"/>
          <w:szCs w:val="24"/>
        </w:rPr>
        <w:tab/>
        <w:t xml:space="preserve">；则：X∈ωj </w:t>
      </w:r>
    </w:p>
    <w:p w:rsidR="00CE6AE8" w:rsidRDefault="00B0305D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object w:dxaOrig="360" w:dyaOrig="380">
          <v:shape id="_x0000_i1027" type="#_x0000_t75" style="width:18pt;height:19.2pt" o:ole="">
            <v:imagedata r:id="rId9" o:title=""/>
          </v:shape>
          <o:OLEObject Type="Embed" ProgID="Equation.DSMT4" ShapeID="_x0000_i1027" DrawAspect="Content" ObjectID="_1732041831" r:id="rId10"/>
        </w:object>
      </w:r>
      <w:r>
        <w:rPr>
          <w:rFonts w:ascii="宋体" w:eastAsia="宋体" w:hAnsi="宋体" w:cs="宋体" w:hint="eastAsia"/>
          <w:sz w:val="24"/>
          <w:szCs w:val="24"/>
        </w:rPr>
        <w:t>表示是ω</w:t>
      </w:r>
      <w:proofErr w:type="spellStart"/>
      <w:r>
        <w:rPr>
          <w:rFonts w:ascii="宋体" w:eastAsia="宋体" w:hAnsi="宋体" w:cs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cs="宋体" w:hint="eastAsia"/>
          <w:sz w:val="24"/>
          <w:szCs w:val="24"/>
        </w:rPr>
        <w:t>类的第k</w:t>
      </w:r>
      <w:proofErr w:type="gramStart"/>
      <w:r>
        <w:rPr>
          <w:rFonts w:ascii="宋体" w:eastAsia="宋体" w:hAnsi="宋体" w:cs="宋体" w:hint="eastAsia"/>
          <w:sz w:val="24"/>
          <w:szCs w:val="24"/>
        </w:rPr>
        <w:t>个</w:t>
      </w:r>
      <w:proofErr w:type="gramEnd"/>
      <w:r>
        <w:rPr>
          <w:rFonts w:ascii="宋体" w:eastAsia="宋体" w:hAnsi="宋体" w:cs="宋体" w:hint="eastAsia"/>
          <w:sz w:val="24"/>
          <w:szCs w:val="24"/>
        </w:rPr>
        <w:t xml:space="preserve">样本 </w:t>
      </w:r>
    </w:p>
    <w:p w:rsidR="00CE6AE8" w:rsidRDefault="00B0305D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2.k-近邻法决策规则</w:t>
      </w:r>
    </w:p>
    <w:p w:rsidR="00CE6AE8" w:rsidRDefault="00B0305D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 xml:space="preserve">    在所有N</w:t>
      </w:r>
      <w:proofErr w:type="gramStart"/>
      <w:r>
        <w:rPr>
          <w:rFonts w:ascii="宋体" w:eastAsia="宋体" w:hAnsi="宋体" w:cs="宋体" w:hint="eastAsia"/>
          <w:sz w:val="24"/>
          <w:szCs w:val="24"/>
        </w:rPr>
        <w:t>个</w:t>
      </w:r>
      <w:proofErr w:type="gramEnd"/>
      <w:r>
        <w:rPr>
          <w:rFonts w:ascii="宋体" w:eastAsia="宋体" w:hAnsi="宋体" w:cs="宋体" w:hint="eastAsia"/>
          <w:sz w:val="24"/>
          <w:szCs w:val="24"/>
        </w:rPr>
        <w:t>样本中找到与测试样本的k</w:t>
      </w:r>
      <w:proofErr w:type="gramStart"/>
      <w:r>
        <w:rPr>
          <w:rFonts w:ascii="宋体" w:eastAsia="宋体" w:hAnsi="宋体" w:cs="宋体" w:hint="eastAsia"/>
          <w:sz w:val="24"/>
          <w:szCs w:val="24"/>
        </w:rPr>
        <w:t>个</w:t>
      </w:r>
      <w:proofErr w:type="gramEnd"/>
      <w:r>
        <w:rPr>
          <w:rFonts w:ascii="宋体" w:eastAsia="宋体" w:hAnsi="宋体" w:cs="宋体" w:hint="eastAsia"/>
          <w:sz w:val="24"/>
          <w:szCs w:val="24"/>
        </w:rPr>
        <w:t>最近邻者，其中各类别所占个数表示成</w:t>
      </w:r>
      <w:proofErr w:type="spellStart"/>
      <w:r>
        <w:rPr>
          <w:rFonts w:ascii="宋体" w:eastAsia="宋体" w:hAnsi="宋体" w:cs="宋体" w:hint="eastAsia"/>
          <w:sz w:val="24"/>
          <w:szCs w:val="24"/>
        </w:rPr>
        <w:t>ki,i</w:t>
      </w:r>
      <w:proofErr w:type="spellEnd"/>
      <w:r>
        <w:rPr>
          <w:rFonts w:ascii="宋体" w:eastAsia="宋体" w:hAnsi="宋体" w:cs="宋体" w:hint="eastAsia"/>
          <w:sz w:val="24"/>
          <w:szCs w:val="24"/>
        </w:rPr>
        <w:t>＝1，…，c。</w:t>
      </w:r>
    </w:p>
    <w:p w:rsidR="00CE6AE8" w:rsidRDefault="00B0305D">
      <w:pPr>
        <w:spacing w:line="360" w:lineRule="auto"/>
        <w:rPr>
          <w:rFonts w:ascii="宋体" w:eastAsia="宋体" w:hAnsi="宋体" w:cs="宋体"/>
          <w:sz w:val="24"/>
          <w:szCs w:val="24"/>
        </w:rPr>
      </w:pPr>
      <w:proofErr w:type="gramStart"/>
      <w:r>
        <w:rPr>
          <w:rFonts w:ascii="宋体" w:eastAsia="宋体" w:hAnsi="宋体" w:cs="宋体" w:hint="eastAsia"/>
          <w:sz w:val="24"/>
          <w:szCs w:val="24"/>
        </w:rPr>
        <w:t>则决策</w:t>
      </w:r>
      <w:proofErr w:type="gramEnd"/>
      <w:r>
        <w:rPr>
          <w:rFonts w:ascii="宋体" w:eastAsia="宋体" w:hAnsi="宋体" w:cs="宋体" w:hint="eastAsia"/>
          <w:sz w:val="24"/>
          <w:szCs w:val="24"/>
        </w:rPr>
        <w:t>规划是：</w:t>
      </w:r>
    </w:p>
    <w:p w:rsidR="00CE6AE8" w:rsidRDefault="00B0305D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如果：</w:t>
      </w:r>
      <w:r>
        <w:rPr>
          <w:rFonts w:ascii="宋体" w:eastAsia="宋体" w:hAnsi="宋体" w:cs="宋体" w:hint="eastAsia"/>
          <w:sz w:val="24"/>
          <w:szCs w:val="24"/>
        </w:rPr>
        <w:object w:dxaOrig="3820" w:dyaOrig="540">
          <v:shape id="_x0000_i1028" type="#_x0000_t75" style="width:190.8pt;height:27pt" o:ole="">
            <v:imagedata r:id="rId11" o:title=""/>
          </v:shape>
          <o:OLEObject Type="Embed" ProgID="Equation.DSMT4" ShapeID="_x0000_i1028" DrawAspect="Content" ObjectID="_1732041832" r:id="rId12"/>
        </w:object>
      </w:r>
    </w:p>
    <w:p w:rsidR="00CE6AE8" w:rsidRDefault="00B0305D">
      <w:pPr>
        <w:spacing w:line="360" w:lineRule="auto"/>
        <w:ind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 xml:space="preserve">则：X∈ωj  </w:t>
      </w:r>
    </w:p>
    <w:p w:rsidR="00CE6AE8" w:rsidRDefault="00B0305D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3.剪辑近邻法</w:t>
      </w:r>
    </w:p>
    <w:p w:rsidR="00CE6AE8" w:rsidRDefault="00B0305D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原理：从训练数据集中剔除两类交界处容易错分的样本，从而减少训练样本集，降低错误率。</w:t>
      </w:r>
    </w:p>
    <w:p w:rsidR="00CE6AE8" w:rsidRDefault="00B0305D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/>
          <w:sz w:val="24"/>
          <w:szCs w:val="24"/>
        </w:rPr>
        <w:t>步骤：</w:t>
      </w:r>
    </w:p>
    <w:p w:rsidR="00CE6AE8" w:rsidRDefault="00B0305D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/>
          <w:sz w:val="24"/>
          <w:szCs w:val="24"/>
        </w:rPr>
        <w:t>（1）将样本集X随机划分为多个子集合X={X1,X2,…,</w:t>
      </w:r>
      <w:proofErr w:type="spellStart"/>
      <w:r>
        <w:rPr>
          <w:rFonts w:ascii="宋体" w:eastAsia="宋体" w:hAnsi="宋体" w:cs="宋体"/>
          <w:sz w:val="24"/>
          <w:szCs w:val="24"/>
        </w:rPr>
        <w:t>Xs</w:t>
      </w:r>
      <w:proofErr w:type="spellEnd"/>
      <w:r>
        <w:rPr>
          <w:rFonts w:ascii="宋体" w:eastAsia="宋体" w:hAnsi="宋体" w:cs="宋体"/>
          <w:sz w:val="24"/>
          <w:szCs w:val="24"/>
        </w:rPr>
        <w:t>}；</w:t>
      </w:r>
    </w:p>
    <w:p w:rsidR="00CE6AE8" w:rsidRDefault="00B0305D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/>
          <w:sz w:val="24"/>
          <w:szCs w:val="24"/>
        </w:rPr>
        <w:t>（2）用最近邻法,X(i+1)mod(s) 作为训练集对集合Xi进行分类；</w:t>
      </w:r>
    </w:p>
    <w:p w:rsidR="00CE6AE8" w:rsidRDefault="00B0305D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/>
          <w:sz w:val="24"/>
          <w:szCs w:val="24"/>
        </w:rPr>
        <w:t>（3）去掉步骤（2）中被错分的样本；</w:t>
      </w:r>
    </w:p>
    <w:p w:rsidR="00CE6AE8" w:rsidRDefault="00B0305D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/>
          <w:sz w:val="24"/>
          <w:szCs w:val="24"/>
        </w:rPr>
        <w:t>（4）用所有留下的样本，构成新的样本集</w:t>
      </w:r>
    </w:p>
    <w:p w:rsidR="00CE6AE8" w:rsidRDefault="00B0305D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/>
          <w:sz w:val="24"/>
          <w:szCs w:val="24"/>
        </w:rPr>
        <w:t>（5）经过k次操作，若没有样本被</w:t>
      </w:r>
      <w:proofErr w:type="gramStart"/>
      <w:r>
        <w:rPr>
          <w:rFonts w:ascii="宋体" w:eastAsia="宋体" w:hAnsi="宋体" w:cs="宋体"/>
          <w:sz w:val="24"/>
          <w:szCs w:val="24"/>
        </w:rPr>
        <w:t>剪辑掉则停止</w:t>
      </w:r>
      <w:proofErr w:type="gramEnd"/>
      <w:r>
        <w:rPr>
          <w:rFonts w:ascii="宋体" w:eastAsia="宋体" w:hAnsi="宋体" w:cs="宋体"/>
          <w:sz w:val="24"/>
          <w:szCs w:val="24"/>
        </w:rPr>
        <w:t>。</w:t>
      </w:r>
    </w:p>
    <w:p w:rsidR="00CE6AE8" w:rsidRDefault="00B0305D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4.压缩近邻法</w:t>
      </w:r>
    </w:p>
    <w:p w:rsidR="00CE6AE8" w:rsidRDefault="00B0305D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原理：在剪辑近邻法的基础上，利用现有样本集，逐渐生成一个新的样本集。使该样本集在保留最少量样本的条件下, 仍能对原有样本的全部用最近邻法正确分类，那末该样本集也就能对待识别样本进行分类, 并保持正常识别率。它定义两个存储器，一个用来存放即将生成的样本集，称为Store；另一存储器则存放原样本集，称为</w:t>
      </w:r>
      <w:proofErr w:type="spellStart"/>
      <w:r>
        <w:rPr>
          <w:rFonts w:ascii="宋体" w:eastAsia="宋体" w:hAnsi="宋体" w:cs="宋体" w:hint="eastAsia"/>
          <w:sz w:val="24"/>
          <w:szCs w:val="24"/>
        </w:rPr>
        <w:t>Grabbag</w:t>
      </w:r>
      <w:proofErr w:type="spellEnd"/>
      <w:r>
        <w:rPr>
          <w:rFonts w:ascii="宋体" w:eastAsia="宋体" w:hAnsi="宋体" w:cs="宋体" w:hint="eastAsia"/>
          <w:sz w:val="24"/>
          <w:szCs w:val="24"/>
        </w:rPr>
        <w:t>。</w:t>
      </w:r>
    </w:p>
    <w:p w:rsidR="00CE6AE8" w:rsidRDefault="00B0305D">
      <w:p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步骤：</w:t>
      </w:r>
    </w:p>
    <w:p w:rsidR="00CE6AE8" w:rsidRDefault="00B0305D">
      <w:pPr>
        <w:numPr>
          <w:ilvl w:val="0"/>
          <w:numId w:val="1"/>
        </w:num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初始化： Store是空集，原样本集存入</w:t>
      </w:r>
      <w:proofErr w:type="spellStart"/>
      <w:r>
        <w:rPr>
          <w:rFonts w:ascii="宋体" w:eastAsia="宋体" w:hAnsi="宋体" w:cs="宋体" w:hint="eastAsia"/>
          <w:sz w:val="24"/>
          <w:szCs w:val="24"/>
        </w:rPr>
        <w:t>Grabbag</w:t>
      </w:r>
      <w:proofErr w:type="spellEnd"/>
      <w:r>
        <w:rPr>
          <w:rFonts w:ascii="宋体" w:eastAsia="宋体" w:hAnsi="宋体" w:cs="宋体" w:hint="eastAsia"/>
          <w:sz w:val="24"/>
          <w:szCs w:val="24"/>
        </w:rPr>
        <w:t>；从</w:t>
      </w:r>
      <w:proofErr w:type="spellStart"/>
      <w:r>
        <w:rPr>
          <w:rFonts w:ascii="宋体" w:eastAsia="宋体" w:hAnsi="宋体" w:cs="宋体" w:hint="eastAsia"/>
          <w:sz w:val="24"/>
          <w:szCs w:val="24"/>
        </w:rPr>
        <w:t>Grabbag</w:t>
      </w:r>
      <w:proofErr w:type="spellEnd"/>
      <w:r>
        <w:rPr>
          <w:rFonts w:ascii="宋体" w:eastAsia="宋体" w:hAnsi="宋体" w:cs="宋体" w:hint="eastAsia"/>
          <w:sz w:val="24"/>
          <w:szCs w:val="24"/>
        </w:rPr>
        <w:t>中任意选择</w:t>
      </w:r>
      <w:proofErr w:type="gramStart"/>
      <w:r>
        <w:rPr>
          <w:rFonts w:ascii="宋体" w:eastAsia="宋体" w:hAnsi="宋体" w:cs="宋体" w:hint="eastAsia"/>
          <w:sz w:val="24"/>
          <w:szCs w:val="24"/>
        </w:rPr>
        <w:t>一</w:t>
      </w:r>
      <w:proofErr w:type="gramEnd"/>
      <w:r>
        <w:rPr>
          <w:rFonts w:ascii="宋体" w:eastAsia="宋体" w:hAnsi="宋体" w:cs="宋体" w:hint="eastAsia"/>
          <w:sz w:val="24"/>
          <w:szCs w:val="24"/>
        </w:rPr>
        <w:t>样本放入Store中作为新样本集第一个样本。</w:t>
      </w:r>
    </w:p>
    <w:p w:rsidR="00CE6AE8" w:rsidRDefault="00B0305D">
      <w:pPr>
        <w:numPr>
          <w:ilvl w:val="0"/>
          <w:numId w:val="1"/>
        </w:num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样本集生成：在</w:t>
      </w:r>
      <w:proofErr w:type="spellStart"/>
      <w:r>
        <w:rPr>
          <w:rFonts w:ascii="宋体" w:eastAsia="宋体" w:hAnsi="宋体" w:cs="宋体" w:hint="eastAsia"/>
          <w:sz w:val="24"/>
          <w:szCs w:val="24"/>
        </w:rPr>
        <w:t>Grabbag</w:t>
      </w:r>
      <w:proofErr w:type="spellEnd"/>
      <w:r>
        <w:rPr>
          <w:rFonts w:ascii="宋体" w:eastAsia="宋体" w:hAnsi="宋体" w:cs="宋体" w:hint="eastAsia"/>
          <w:sz w:val="24"/>
          <w:szCs w:val="24"/>
        </w:rPr>
        <w:t>中</w:t>
      </w:r>
      <w:proofErr w:type="gramStart"/>
      <w:r>
        <w:rPr>
          <w:rFonts w:ascii="宋体" w:eastAsia="宋体" w:hAnsi="宋体" w:cs="宋体" w:hint="eastAsia"/>
          <w:sz w:val="24"/>
          <w:szCs w:val="24"/>
        </w:rPr>
        <w:t>取出第</w:t>
      </w:r>
      <w:proofErr w:type="spellStart"/>
      <w:proofErr w:type="gramEnd"/>
      <w:r>
        <w:rPr>
          <w:rFonts w:ascii="宋体" w:eastAsia="宋体" w:hAnsi="宋体" w:cs="宋体" w:hint="eastAsia"/>
          <w:sz w:val="24"/>
          <w:szCs w:val="24"/>
        </w:rPr>
        <w:t>i</w:t>
      </w:r>
      <w:proofErr w:type="spellEnd"/>
      <w:proofErr w:type="gramStart"/>
      <w:r>
        <w:rPr>
          <w:rFonts w:ascii="宋体" w:eastAsia="宋体" w:hAnsi="宋体" w:cs="宋体" w:hint="eastAsia"/>
          <w:sz w:val="24"/>
          <w:szCs w:val="24"/>
        </w:rPr>
        <w:t>个</w:t>
      </w:r>
      <w:proofErr w:type="gramEnd"/>
      <w:r>
        <w:rPr>
          <w:rFonts w:ascii="宋体" w:eastAsia="宋体" w:hAnsi="宋体" w:cs="宋体" w:hint="eastAsia"/>
          <w:sz w:val="24"/>
          <w:szCs w:val="24"/>
        </w:rPr>
        <w:t>样本用Store中的当前样本集按最近</w:t>
      </w:r>
      <w:r>
        <w:rPr>
          <w:rFonts w:ascii="宋体" w:eastAsia="宋体" w:hAnsi="宋体" w:cs="宋体" w:hint="eastAsia"/>
          <w:sz w:val="24"/>
          <w:szCs w:val="24"/>
        </w:rPr>
        <w:lastRenderedPageBreak/>
        <w:t>邻法分类。若分类错误，则将该样本从</w:t>
      </w:r>
      <w:proofErr w:type="spellStart"/>
      <w:r>
        <w:rPr>
          <w:rFonts w:ascii="宋体" w:eastAsia="宋体" w:hAnsi="宋体" w:cs="宋体" w:hint="eastAsia"/>
          <w:sz w:val="24"/>
          <w:szCs w:val="24"/>
        </w:rPr>
        <w:t>Grabbag</w:t>
      </w:r>
      <w:proofErr w:type="spellEnd"/>
      <w:r>
        <w:rPr>
          <w:rFonts w:ascii="宋体" w:eastAsia="宋体" w:hAnsi="宋体" w:cs="宋体" w:hint="eastAsia"/>
          <w:sz w:val="24"/>
          <w:szCs w:val="24"/>
        </w:rPr>
        <w:t>转入Store中，若分类正确，则将该样本放回</w:t>
      </w:r>
      <w:proofErr w:type="spellStart"/>
      <w:r>
        <w:rPr>
          <w:rFonts w:ascii="宋体" w:eastAsia="宋体" w:hAnsi="宋体" w:cs="宋体" w:hint="eastAsia"/>
          <w:sz w:val="24"/>
          <w:szCs w:val="24"/>
        </w:rPr>
        <w:t>Grabbag</w:t>
      </w:r>
      <w:proofErr w:type="spellEnd"/>
      <w:r>
        <w:rPr>
          <w:rFonts w:ascii="宋体" w:eastAsia="宋体" w:hAnsi="宋体" w:cs="宋体" w:hint="eastAsia"/>
          <w:sz w:val="24"/>
          <w:szCs w:val="24"/>
        </w:rPr>
        <w:t>中，对</w:t>
      </w:r>
      <w:proofErr w:type="spellStart"/>
      <w:r>
        <w:rPr>
          <w:rFonts w:ascii="宋体" w:eastAsia="宋体" w:hAnsi="宋体" w:cs="宋体" w:hint="eastAsia"/>
          <w:sz w:val="24"/>
          <w:szCs w:val="24"/>
        </w:rPr>
        <w:t>Grabbag</w:t>
      </w:r>
      <w:proofErr w:type="spellEnd"/>
      <w:r>
        <w:rPr>
          <w:rFonts w:ascii="宋体" w:eastAsia="宋体" w:hAnsi="宋体" w:cs="宋体" w:hint="eastAsia"/>
          <w:sz w:val="24"/>
          <w:szCs w:val="24"/>
        </w:rPr>
        <w:t>中所有样本重复上述过程。</w:t>
      </w:r>
    </w:p>
    <w:p w:rsidR="00CE6AE8" w:rsidRDefault="00B0305D">
      <w:pPr>
        <w:numPr>
          <w:ilvl w:val="0"/>
          <w:numId w:val="1"/>
        </w:numPr>
        <w:spacing w:line="36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若</w:t>
      </w:r>
      <w:proofErr w:type="spellStart"/>
      <w:r>
        <w:rPr>
          <w:rFonts w:ascii="宋体" w:eastAsia="宋体" w:hAnsi="宋体" w:cs="宋体" w:hint="eastAsia"/>
          <w:sz w:val="24"/>
          <w:szCs w:val="24"/>
        </w:rPr>
        <w:t>Grabbag</w:t>
      </w:r>
      <w:proofErr w:type="spellEnd"/>
      <w:r>
        <w:rPr>
          <w:rFonts w:ascii="宋体" w:eastAsia="宋体" w:hAnsi="宋体" w:cs="宋体" w:hint="eastAsia"/>
          <w:sz w:val="24"/>
          <w:szCs w:val="24"/>
        </w:rPr>
        <w:t>中所有样本在执行第二步时没有发生转入Store的现象，或</w:t>
      </w:r>
      <w:proofErr w:type="spellStart"/>
      <w:r>
        <w:rPr>
          <w:rFonts w:ascii="宋体" w:eastAsia="宋体" w:hAnsi="宋体" w:cs="宋体" w:hint="eastAsia"/>
          <w:sz w:val="24"/>
          <w:szCs w:val="24"/>
        </w:rPr>
        <w:t>Grabbag</w:t>
      </w:r>
      <w:proofErr w:type="spellEnd"/>
      <w:r>
        <w:rPr>
          <w:rFonts w:ascii="宋体" w:eastAsia="宋体" w:hAnsi="宋体" w:cs="宋体" w:hint="eastAsia"/>
          <w:sz w:val="24"/>
          <w:szCs w:val="24"/>
        </w:rPr>
        <w:t>已成空集，则算法终止，否则转入第二步。</w:t>
      </w:r>
    </w:p>
    <w:p w:rsidR="00CE6AE8" w:rsidRDefault="00B0305D">
      <w:pPr>
        <w:spacing w:line="360" w:lineRule="auto"/>
      </w:pPr>
      <w:r>
        <w:rPr>
          <w:rFonts w:ascii="宋体" w:eastAsia="宋体" w:hAnsi="宋体" w:cs="宋体" w:hint="eastAsia"/>
          <w:sz w:val="24"/>
          <w:szCs w:val="24"/>
        </w:rPr>
        <w:t xml:space="preserve"> </w:t>
      </w:r>
    </w:p>
    <w:p w:rsidR="00CE6AE8" w:rsidRDefault="00CE6AE8"/>
    <w:p w:rsidR="00CE6AE8" w:rsidRDefault="00B0305D"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四、实验代码及结果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#-*- coding: utf-8 -*-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import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umpy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as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p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from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matplotlib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import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pyplo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as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plt</w:t>
      </w:r>
      <w:proofErr w:type="spellEnd"/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from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timei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import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timeit</w:t>
      </w:r>
      <w:proofErr w:type="spellEnd"/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将列表中的数据切片读入矩阵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proofErr w:type="spellStart"/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def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Read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proofErr w:type="gramStart"/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lines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m</w:t>
      </w:r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n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: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proofErr w:type="gram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p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zeros</w:t>
      </w:r>
      <w:proofErr w:type="spellEnd"/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(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m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, 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n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A_row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 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表示矩阵的行，从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行开始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for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line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in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lines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:  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把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lines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中的数据逐行读取出来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list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line.strip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\n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.split(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\t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  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处理逐行数据：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strip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表示把头尾的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'\n'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去掉，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split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表示以空格来分割行数据，然后把处理后的行数据返回到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list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列表中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A_row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:]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list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: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5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]  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把处理后的数据放到方阵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中。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list[0:4]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表示列表的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0,1,2,3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列数据放到矩阵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中的</w:t>
      </w:r>
      <w:proofErr w:type="spellStart"/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A_row</w:t>
      </w:r>
      <w:proofErr w:type="spellEnd"/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行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A_row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+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 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然后方阵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的下一行接着读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return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数据集初始化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proofErr w:type="spellStart"/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def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proofErr w:type="gramStart"/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DataIni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): 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''1.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读取训练集和测试集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''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f1,f2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open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train.txt'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,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open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test.txt'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)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打开训练集和测试集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lines1,lines2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f1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readlines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),f2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readlines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()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把全部数据文件读到一个列表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lines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中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Line1,Line2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len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lines1),</w:t>
      </w:r>
      <w:proofErr w:type="spellStart"/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len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(lines2)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读取训练集合测试集的行数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proofErr w:type="gramStart"/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B</w:t>
      </w:r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Read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lines1,Line1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5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,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Read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lines2,Line2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5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return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gramStart"/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B</w:t>
      </w:r>
      <w:proofErr w:type="gramEnd"/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# k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近邻法函数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proofErr w:type="spellStart"/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def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k_neares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proofErr w:type="gramStart"/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B</w:t>
      </w:r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show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k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: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train_sum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proofErr w:type="gramStart"/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shape</w:t>
      </w:r>
      <w:proofErr w:type="spellEnd"/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]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test_sum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proofErr w:type="gramStart"/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B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shape</w:t>
      </w:r>
      <w:proofErr w:type="spellEnd"/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]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train_id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: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]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训练集样本类别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test_id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B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: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]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测试集样本类别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B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p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delete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],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xis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,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p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delete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B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],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xis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)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删除标签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proofErr w:type="spellStart"/>
      <w:proofErr w:type="gram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true,false</w:t>
      </w:r>
      <w:proofErr w:type="spellEnd"/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lastRenderedPageBreak/>
        <w:t xml:space="preserve">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for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i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in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rang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test_sum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: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num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p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zeros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4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)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记录存放距离最近的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k</w:t>
      </w:r>
      <w:proofErr w:type="gramStart"/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个</w:t>
      </w:r>
      <w:proofErr w:type="gramEnd"/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点各自类别出现次数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dis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proofErr w:type="gram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p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zeros</w:t>
      </w:r>
      <w:proofErr w:type="spellEnd"/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(train_sum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2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for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j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in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rang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train_sum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: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            dis[j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]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train_id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[j]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训练集原属标签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            dis[j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]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p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sqr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sum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p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power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j,:]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-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B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i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:]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2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)))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type: ignore 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欧式距离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order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dis[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p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lexsor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dis.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)]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按距离从近到远升序排序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for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top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in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rang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k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):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找到距离该</w:t>
      </w:r>
      <w:proofErr w:type="gramStart"/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测试集前</w:t>
      </w:r>
      <w:proofErr w:type="gramEnd"/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k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近的训练集点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    index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order[top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proofErr w:type="gram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].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astype</w:t>
      </w:r>
      <w:proofErr w:type="spellEnd"/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in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   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num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[index]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+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Id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proofErr w:type="gram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num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argmax</w:t>
      </w:r>
      <w:proofErr w:type="spellEnd"/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if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Id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test_id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i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]: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如果预测标号等于我们的实际测试集标号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    true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+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els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: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    false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+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if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show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Tru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: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        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print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错将测试集中的第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%d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组数据</w:t>
      </w:r>
      <w:proofErr w:type="gramStart"/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分成第</w:t>
      </w:r>
      <w:proofErr w:type="gramEnd"/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%d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类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正确类别为第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%d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类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%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i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+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Id,test_id[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i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])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if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k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=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: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str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最近邻法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els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: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str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k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近邻法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if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show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Tru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: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print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</w:t>
      </w:r>
      <w:proofErr w:type="gramStart"/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基于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%</w:t>
      </w:r>
      <w:proofErr w:type="gramEnd"/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s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对三类样本进行分类：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%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str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print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正确个数：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true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print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错误个数：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false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print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准确率：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true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/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true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+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false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,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\n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els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: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return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true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/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true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+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false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对训练集进行剪切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proofErr w:type="spellStart"/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def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cut_train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proofErr w:type="gramStart"/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B</w:t>
      </w:r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ok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: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# ok = True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k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train_sum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proofErr w:type="gramStart"/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shape</w:t>
      </w:r>
      <w:proofErr w:type="spellEnd"/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]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test_sum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proofErr w:type="gramStart"/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B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shape</w:t>
      </w:r>
      <w:proofErr w:type="spellEnd"/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]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train_id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: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]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训练集样本类别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test_id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B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: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]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测试集样本类别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wrong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[]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记录错误样本的标号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for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i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in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rang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test_sum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: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num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p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zeros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4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)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记录存放距离最近的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k</w:t>
      </w:r>
      <w:proofErr w:type="gramStart"/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个</w:t>
      </w:r>
      <w:proofErr w:type="gramEnd"/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点各自类别出现次数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dis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proofErr w:type="gram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p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zeros</w:t>
      </w:r>
      <w:proofErr w:type="spellEnd"/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(train_sum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2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for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j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in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rang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train_sum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: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            dis[j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]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train_id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[j]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训练集原属标签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lastRenderedPageBreak/>
        <w:t>            dis[j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]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p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sqr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sum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p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power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j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:]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-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B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i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:]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2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)))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type: ignore 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欧式距离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order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dis[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p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lexsor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dis.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)]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按距离从近到远升序排序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for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top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in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rang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(k):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找到距离该</w:t>
      </w:r>
      <w:proofErr w:type="gramStart"/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测试集前</w:t>
      </w:r>
      <w:proofErr w:type="gramEnd"/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k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近的训练集点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    index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order[top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proofErr w:type="gram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].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astype</w:t>
      </w:r>
      <w:proofErr w:type="spellEnd"/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in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   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num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[index]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+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Id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proofErr w:type="gram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num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argmax</w:t>
      </w:r>
      <w:proofErr w:type="spellEnd"/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if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gram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Id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!</w:t>
      </w:r>
      <w:proofErr w:type="gramEnd"/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test_id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i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]: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如果预测标号不等于我们的实际测试集标号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    </w:t>
      </w:r>
      <w:proofErr w:type="spellStart"/>
      <w:proofErr w:type="gram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wrong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append</w:t>
      </w:r>
      <w:proofErr w:type="spellEnd"/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i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    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ok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False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B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proofErr w:type="gram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p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delete</w:t>
      </w:r>
      <w:proofErr w:type="spellEnd"/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B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wrong,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xis</w:t>
      </w:r>
      <w:proofErr w:type="spellEnd"/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return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proofErr w:type="gramStart"/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B</w:t>
      </w:r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ok</w:t>
      </w:r>
      <w:proofErr w:type="spellEnd"/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训练校验过程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proofErr w:type="spellStart"/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def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get_train_cu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_random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: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将打乱的训练集拆分成五组进行迭代训练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ok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Fals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全部剪辑完毕则为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yes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count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''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在这里进行一个创新改进，连续十轮随机剪辑后没有错分对象才可以认为剪辑完毕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''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proofErr w:type="gramStart"/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whil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gramEnd"/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not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ok):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ok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True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p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</w:t>
      </w:r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random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shuffle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_random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)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随机打乱训练集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train_sum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_</w:t>
      </w:r>
      <w:proofErr w:type="gramStart"/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random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shape</w:t>
      </w:r>
      <w:proofErr w:type="spellEnd"/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]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divide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train_sum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//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5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proofErr w:type="gramStart"/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proofErr w:type="gramEnd"/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2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3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4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5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_random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:divide,:],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_random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divide: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2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*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divide,:],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_random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2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*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divide: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3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*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divide,:],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_random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3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*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divide: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4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*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divide,:],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_random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4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*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divide:train_sum ,:]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修正的过程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proofErr w:type="gramStart"/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2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proofErr w:type="gramEnd"/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,ok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cut_train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2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ok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proofErr w:type="gramStart"/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3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proofErr w:type="gramEnd"/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2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,ok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cut_train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3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2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ok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proofErr w:type="gramStart"/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4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proofErr w:type="gramEnd"/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3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,ok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cut_train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4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3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ok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proofErr w:type="gramStart"/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5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proofErr w:type="gramEnd"/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4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,ok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cut_train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5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4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ok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proofErr w:type="gramStart"/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proofErr w:type="gramEnd"/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5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,ok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cut_train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5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ok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proofErr w:type="spellStart"/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_random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proofErr w:type="gram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p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concatenate</w:t>
      </w:r>
      <w:proofErr w:type="spellEnd"/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(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2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3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4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5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,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xis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if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ok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=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Tru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: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    count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+=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if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count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: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        ok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True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els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: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        ok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False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els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: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    count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return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_random</w:t>
      </w:r>
      <w:proofErr w:type="spellEnd"/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lastRenderedPageBreak/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对剪切过的训练集进行压缩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proofErr w:type="spellStart"/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def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get_train_compress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_cu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: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length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_</w:t>
      </w:r>
      <w:proofErr w:type="gramStart"/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cut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shape</w:t>
      </w:r>
      <w:proofErr w:type="spellEnd"/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]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Store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p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array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[</w:t>
      </w:r>
      <w:proofErr w:type="spellStart"/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_cu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,:]])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剪辑后的训练集第一组数据默认放入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Store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Grabbag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_cu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:length,:]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剪辑后的训练集除第一组以外均放入</w:t>
      </w:r>
      <w:proofErr w:type="spellStart"/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Grabbag</w:t>
      </w:r>
      <w:proofErr w:type="spellEnd"/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count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计数连续多少个样本测试正确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Len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Grabbag.shape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]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当前</w:t>
      </w:r>
      <w:proofErr w:type="spellStart"/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Grabbag</w:t>
      </w:r>
      <w:proofErr w:type="spellEnd"/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有多少数据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whil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: 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test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p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array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[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Grabbag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,:]])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取出待测试样本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Grabbag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p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delete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Grabbag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xis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)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从</w:t>
      </w:r>
      <w:proofErr w:type="spellStart"/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Grabbag</w:t>
      </w:r>
      <w:proofErr w:type="spellEnd"/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中去除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cur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k_neares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gram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Store,test</w:t>
      </w:r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Fals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if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cur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: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分类正确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   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Grabbag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p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inser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Grabbag,Grabbag.shape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],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test,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xis</w:t>
      </w:r>
      <w:proofErr w:type="spellEnd"/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)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proofErr w:type="gramStart"/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尾插回去</w:t>
      </w:r>
      <w:proofErr w:type="gramEnd"/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    count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+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els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: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分类错误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    Store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p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inser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Store,Store.shape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],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test,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xis</w:t>
      </w:r>
      <w:proofErr w:type="spellEnd"/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)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转入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Store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    count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    Len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Grabbag.shape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]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更新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if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Grabbag.shape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]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or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count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Len: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    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break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return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Store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''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一、数据集初始化：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其中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A,B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分别为训练集和测试集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并将训练集扩充成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5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倍，增大训练集数目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''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proofErr w:type="gramStart"/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B</w:t>
      </w:r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DataIni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t = </w:t>
      </w:r>
      <w:proofErr w:type="spellStart"/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timeit</w:t>
      </w:r>
      <w:proofErr w:type="spellEnd"/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('</w:t>
      </w:r>
      <w:proofErr w:type="spellStart"/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DataInit</w:t>
      </w:r>
      <w:proofErr w:type="spellEnd"/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(k)', 'from __main__ import </w:t>
      </w:r>
      <w:proofErr w:type="spellStart"/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DataInit</w:t>
      </w:r>
      <w:proofErr w:type="spellEnd"/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', number=1000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# print(t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p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concatenate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(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,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xis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)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将训练集扩充成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5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倍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B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np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concatenate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(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B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B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B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,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axis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)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测试集扩充成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3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倍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''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二、最近邻法：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计算测试集点到训练集每一个点的距离，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距离测试点最近的训练集点的类别作为该测试集的预估值。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''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proofErr w:type="spellStart"/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k_neares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B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Tru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)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# k=1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的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k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近邻就是最近邻法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''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lastRenderedPageBreak/>
        <w:t xml:space="preserve">    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三、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k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近邻法：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计算测试集点到训练集每一个点的距离，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统计距离测试点最近的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k</w:t>
      </w:r>
      <w:proofErr w:type="gramStart"/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个</w:t>
      </w:r>
      <w:proofErr w:type="gramEnd"/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训练集点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,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这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k</w:t>
      </w:r>
      <w:proofErr w:type="gramStart"/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个</w:t>
      </w:r>
      <w:proofErr w:type="gramEnd"/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训练集点出现的类别次数最多的那类作为该测试集的预估值。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 xml:space="preserve"> 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''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proofErr w:type="spellStart"/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k_neares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gramStart"/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B</w:t>
      </w:r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Tru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3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''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四、通过图表可视化观察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k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从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1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到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200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变化时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对应的准确率的变化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''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plt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rcParams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</w:t>
      </w:r>
      <w:proofErr w:type="spellStart"/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font.sans</w:t>
      </w:r>
      <w:proofErr w:type="spellEnd"/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-serif'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]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</w:t>
      </w:r>
      <w:proofErr w:type="spellStart"/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SimHei</w:t>
      </w:r>
      <w:proofErr w:type="spellEnd"/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]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#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用来正常显示中文标签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plt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rcParams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</w:t>
      </w:r>
      <w:proofErr w:type="spellStart"/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axes.unicode_minus</w:t>
      </w:r>
      <w:proofErr w:type="spellEnd"/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]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Fals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#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用来正常显示负号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x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list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gram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rang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gramEnd"/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20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y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[]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for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i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EB1919"/>
          <w:kern w:val="0"/>
          <w:sz w:val="23"/>
          <w:szCs w:val="23"/>
        </w:rPr>
        <w:t>in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gram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rang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gramEnd"/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20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: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point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k_neares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proofErr w:type="gramStart"/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B</w:t>
      </w:r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Fals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i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    </w:t>
      </w:r>
      <w:proofErr w:type="spellStart"/>
      <w:proofErr w:type="gram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y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append</w:t>
      </w:r>
      <w:proofErr w:type="spellEnd"/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point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plt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plo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x,y,</w:t>
      </w:r>
      <w:r w:rsidRPr="00B0305D">
        <w:rPr>
          <w:rFonts w:ascii="Consolas" w:eastAsia="宋体" w:hAnsi="Consolas" w:cs="宋体"/>
          <w:color w:val="FF0000"/>
          <w:kern w:val="0"/>
          <w:sz w:val="23"/>
          <w:szCs w:val="23"/>
        </w:rPr>
        <w:t>label</w:t>
      </w:r>
      <w:proofErr w:type="spellEnd"/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测试准确率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plt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xlabel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近邻法的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k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值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plt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ylabel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测试准确率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proofErr w:type="spell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plt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title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k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从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1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到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200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变化时近邻法识别准确率的变化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proofErr w:type="spellStart"/>
      <w:proofErr w:type="gramStart"/>
      <w:r w:rsidRPr="00B0305D">
        <w:rPr>
          <w:rFonts w:ascii="Consolas" w:eastAsia="宋体" w:hAnsi="Consolas" w:cs="宋体"/>
          <w:color w:val="953800"/>
          <w:kern w:val="0"/>
          <w:sz w:val="23"/>
          <w:szCs w:val="23"/>
        </w:rPr>
        <w:t>plt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</w:t>
      </w: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show</w:t>
      </w:r>
      <w:proofErr w:type="spellEnd"/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''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五、剪辑近邻法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先对训练集进行多重剪辑处理，得到一个新的训练集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''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A_cu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get_train_cu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)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剪辑训练集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cut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proofErr w:type="gramStart"/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shape</w:t>
      </w:r>
      <w:proofErr w:type="spellEnd"/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]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-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A_cut.shape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]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print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训练集本有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%d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组数据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剪辑掉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%d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组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最终训练集剩余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%d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组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%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A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.shape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],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cut,A_cut.shape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])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proofErr w:type="spellStart"/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k_neares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A_cut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B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Tru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)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 xml:space="preserve"># </w:t>
      </w:r>
      <w:r w:rsidRPr="00B0305D">
        <w:rPr>
          <w:rFonts w:ascii="Consolas" w:eastAsia="宋体" w:hAnsi="Consolas" w:cs="宋体"/>
          <w:color w:val="760DF6"/>
          <w:kern w:val="0"/>
          <w:sz w:val="23"/>
          <w:szCs w:val="23"/>
        </w:rPr>
        <w:t>使用最近邻法进行分类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''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六、压缩近邻法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在</w:t>
      </w:r>
      <w:proofErr w:type="spellStart"/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Grabbag</w:t>
      </w:r>
      <w:proofErr w:type="spellEnd"/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中</w:t>
      </w:r>
      <w:proofErr w:type="gramStart"/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取出第</w:t>
      </w:r>
      <w:proofErr w:type="spellStart"/>
      <w:proofErr w:type="gramEnd"/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i</w:t>
      </w:r>
      <w:proofErr w:type="spellEnd"/>
      <w:proofErr w:type="gramStart"/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个</w:t>
      </w:r>
      <w:proofErr w:type="gramEnd"/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样本用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Store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中的当前样本集按最近邻法分类。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若分类错误，则将该样本从</w:t>
      </w:r>
      <w:proofErr w:type="spellStart"/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Grabbag</w:t>
      </w:r>
      <w:proofErr w:type="spellEnd"/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转入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Store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中，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 xml:space="preserve">    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若分类正确，则将该样本放回</w:t>
      </w:r>
      <w:proofErr w:type="spellStart"/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Grabbag</w:t>
      </w:r>
      <w:proofErr w:type="spellEnd"/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中，对</w:t>
      </w:r>
      <w:proofErr w:type="spellStart"/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Grabbag</w:t>
      </w:r>
      <w:proofErr w:type="spellEnd"/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中所有样本重复上述过程。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'''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A_compress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get_train_compress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A_cu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compress 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=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 xml:space="preserve"> 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A_</w:t>
      </w:r>
      <w:proofErr w:type="gram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cut.shape</w:t>
      </w:r>
      <w:proofErr w:type="spellEnd"/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]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-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A_compress.shape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]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print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剪辑后的训练集本有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%d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组数据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压缩掉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%d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组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最终训练集剩余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%d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组</w:t>
      </w:r>
      <w:r w:rsidRPr="00B0305D">
        <w:rPr>
          <w:rFonts w:ascii="Consolas" w:eastAsia="宋体" w:hAnsi="Consolas" w:cs="宋体"/>
          <w:color w:val="0A61E3"/>
          <w:kern w:val="0"/>
          <w:sz w:val="23"/>
          <w:szCs w:val="23"/>
        </w:rPr>
        <w:t>"</w:t>
      </w:r>
      <w:r w:rsidRPr="00B0305D">
        <w:rPr>
          <w:rFonts w:ascii="Consolas" w:eastAsia="宋体" w:hAnsi="Consolas" w:cs="宋体"/>
          <w:color w:val="AC5E00"/>
          <w:kern w:val="0"/>
          <w:sz w:val="23"/>
          <w:szCs w:val="23"/>
        </w:rPr>
        <w:t>%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A_cut.shape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],</w:t>
      </w:r>
      <w:proofErr w:type="spell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compress,A_compress.shape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[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0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]))</w:t>
      </w:r>
    </w:p>
    <w:p w:rsidR="00B0305D" w:rsidRPr="00B0305D" w:rsidRDefault="00B0305D" w:rsidP="00B0305D">
      <w:pPr>
        <w:widowControl/>
        <w:shd w:val="clear" w:color="auto" w:fill="FFFFFF"/>
        <w:spacing w:line="300" w:lineRule="atLeast"/>
        <w:jc w:val="left"/>
        <w:rPr>
          <w:rFonts w:ascii="Consolas" w:eastAsia="宋体" w:hAnsi="Consolas" w:cs="宋体"/>
          <w:color w:val="24292F"/>
          <w:kern w:val="0"/>
          <w:sz w:val="23"/>
          <w:szCs w:val="23"/>
        </w:rPr>
      </w:pPr>
      <w:proofErr w:type="spellStart"/>
      <w:r w:rsidRPr="00B0305D">
        <w:rPr>
          <w:rFonts w:ascii="Consolas" w:eastAsia="宋体" w:hAnsi="Consolas" w:cs="宋体"/>
          <w:color w:val="2AA91C"/>
          <w:kern w:val="0"/>
          <w:sz w:val="23"/>
          <w:szCs w:val="23"/>
        </w:rPr>
        <w:t>k_nearest</w:t>
      </w:r>
      <w:proofErr w:type="spell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(A_</w:t>
      </w:r>
      <w:proofErr w:type="gramStart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compress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B</w:t>
      </w:r>
      <w:proofErr w:type="gramEnd"/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550AE"/>
          <w:kern w:val="0"/>
          <w:sz w:val="23"/>
          <w:szCs w:val="23"/>
        </w:rPr>
        <w:t>True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,</w:t>
      </w:r>
      <w:r w:rsidRPr="00B0305D">
        <w:rPr>
          <w:rFonts w:ascii="Consolas" w:eastAsia="宋体" w:hAnsi="Consolas" w:cs="宋体"/>
          <w:color w:val="000000"/>
          <w:kern w:val="0"/>
          <w:sz w:val="23"/>
          <w:szCs w:val="23"/>
        </w:rPr>
        <w:t>1</w:t>
      </w:r>
      <w:r w:rsidRPr="00B0305D">
        <w:rPr>
          <w:rFonts w:ascii="Consolas" w:eastAsia="宋体" w:hAnsi="Consolas" w:cs="宋体"/>
          <w:color w:val="24292F"/>
          <w:kern w:val="0"/>
          <w:sz w:val="23"/>
          <w:szCs w:val="23"/>
        </w:rPr>
        <w:t>)</w:t>
      </w:r>
    </w:p>
    <w:p w:rsidR="00CE6AE8" w:rsidRPr="00B0305D" w:rsidRDefault="00CE6AE8">
      <w:pPr>
        <w:rPr>
          <w:b/>
          <w:bCs/>
          <w:sz w:val="28"/>
          <w:szCs w:val="28"/>
        </w:rPr>
      </w:pPr>
    </w:p>
    <w:p w:rsidR="00CE6AE8" w:rsidRDefault="00B0305D"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lastRenderedPageBreak/>
        <w:t>五、实验分析</w:t>
      </w:r>
    </w:p>
    <w:p w:rsidR="00CE6AE8" w:rsidRDefault="00B0305D"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（</w:t>
      </w:r>
      <w:r>
        <w:rPr>
          <w:rFonts w:hint="eastAsia"/>
          <w:b/>
          <w:bCs/>
          <w:sz w:val="28"/>
          <w:szCs w:val="28"/>
        </w:rPr>
        <w:t>1</w:t>
      </w:r>
      <w:r>
        <w:rPr>
          <w:rFonts w:hint="eastAsia"/>
          <w:b/>
          <w:bCs/>
          <w:sz w:val="28"/>
          <w:szCs w:val="28"/>
        </w:rPr>
        <w:t>）最近邻法</w:t>
      </w:r>
    </w:p>
    <w:p w:rsidR="00B0305D" w:rsidRDefault="00B0305D">
      <w:pPr>
        <w:rPr>
          <w:rFonts w:ascii="宋体" w:eastAsia="宋体" w:hAnsi="宋体" w:cs="宋体"/>
          <w:sz w:val="24"/>
          <w:szCs w:val="24"/>
        </w:rPr>
      </w:pPr>
      <w:r>
        <w:rPr>
          <w:noProof/>
        </w:rPr>
        <w:drawing>
          <wp:inline distT="0" distB="0" distL="0" distR="0" wp14:anchorId="0FEB8556" wp14:editId="2BFCF739">
            <wp:extent cx="5098222" cy="2636748"/>
            <wp:effectExtent l="0" t="0" r="762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098222" cy="2636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305D" w:rsidRDefault="00B0305D" w:rsidP="00B0305D">
      <w:pPr>
        <w:rPr>
          <w:rFonts w:ascii="宋体" w:eastAsia="宋体" w:hAnsi="宋体" w:cs="宋体"/>
          <w:sz w:val="24"/>
          <w:szCs w:val="24"/>
        </w:rPr>
      </w:pPr>
      <w:r w:rsidRPr="00B0305D">
        <w:rPr>
          <w:rFonts w:ascii="宋体" w:eastAsia="宋体" w:hAnsi="宋体" w:cs="宋体" w:hint="eastAsia"/>
          <w:sz w:val="24"/>
          <w:szCs w:val="24"/>
        </w:rPr>
        <w:t>计算</w:t>
      </w:r>
      <w:r>
        <w:rPr>
          <w:rFonts w:ascii="宋体" w:eastAsia="宋体" w:hAnsi="宋体" w:cs="宋体" w:hint="eastAsia"/>
          <w:sz w:val="24"/>
          <w:szCs w:val="24"/>
        </w:rPr>
        <w:t>了</w:t>
      </w:r>
      <w:r w:rsidRPr="00B0305D">
        <w:rPr>
          <w:rFonts w:ascii="宋体" w:eastAsia="宋体" w:hAnsi="宋体" w:cs="宋体" w:hint="eastAsia"/>
          <w:sz w:val="24"/>
          <w:szCs w:val="24"/>
        </w:rPr>
        <w:t>测试集点到训练集每一个点的距离，距离测试点最近的训练集点的类别作为该测试集的预估值。</w:t>
      </w:r>
    </w:p>
    <w:p w:rsidR="00CE6AE8" w:rsidRDefault="00B0305D" w:rsidP="00B0305D">
      <w:pPr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最终2</w:t>
      </w:r>
      <w:r>
        <w:rPr>
          <w:rFonts w:ascii="宋体" w:eastAsia="宋体" w:hAnsi="宋体" w:cs="宋体"/>
          <w:sz w:val="24"/>
          <w:szCs w:val="24"/>
        </w:rPr>
        <w:t>25</w:t>
      </w:r>
      <w:r>
        <w:rPr>
          <w:rFonts w:ascii="宋体" w:eastAsia="宋体" w:hAnsi="宋体" w:cs="宋体" w:hint="eastAsia"/>
          <w:sz w:val="24"/>
          <w:szCs w:val="24"/>
        </w:rPr>
        <w:t>个测试</w:t>
      </w:r>
      <w:proofErr w:type="gramStart"/>
      <w:r>
        <w:rPr>
          <w:rFonts w:ascii="宋体" w:eastAsia="宋体" w:hAnsi="宋体" w:cs="宋体" w:hint="eastAsia"/>
          <w:sz w:val="24"/>
          <w:szCs w:val="24"/>
        </w:rPr>
        <w:t>集正确</w:t>
      </w:r>
      <w:proofErr w:type="gramEnd"/>
      <w:r>
        <w:rPr>
          <w:rFonts w:ascii="宋体" w:eastAsia="宋体" w:hAnsi="宋体" w:cs="宋体" w:hint="eastAsia"/>
          <w:sz w:val="24"/>
          <w:szCs w:val="24"/>
        </w:rPr>
        <w:t>2</w:t>
      </w:r>
      <w:r>
        <w:rPr>
          <w:rFonts w:ascii="宋体" w:eastAsia="宋体" w:hAnsi="宋体" w:cs="宋体"/>
          <w:sz w:val="24"/>
          <w:szCs w:val="24"/>
        </w:rPr>
        <w:t>16</w:t>
      </w:r>
      <w:r>
        <w:rPr>
          <w:rFonts w:ascii="宋体" w:eastAsia="宋体" w:hAnsi="宋体" w:cs="宋体" w:hint="eastAsia"/>
          <w:sz w:val="24"/>
          <w:szCs w:val="24"/>
        </w:rPr>
        <w:t>，错误9，准确率9</w:t>
      </w:r>
      <w:r>
        <w:rPr>
          <w:rFonts w:ascii="宋体" w:eastAsia="宋体" w:hAnsi="宋体" w:cs="宋体"/>
          <w:sz w:val="24"/>
          <w:szCs w:val="24"/>
        </w:rPr>
        <w:t>6</w:t>
      </w:r>
      <w:r>
        <w:rPr>
          <w:rFonts w:ascii="宋体" w:eastAsia="宋体" w:hAnsi="宋体" w:cs="宋体" w:hint="eastAsia"/>
          <w:sz w:val="24"/>
          <w:szCs w:val="24"/>
        </w:rPr>
        <w:t>%</w:t>
      </w:r>
    </w:p>
    <w:p w:rsidR="00B0305D" w:rsidRPr="00B0305D" w:rsidRDefault="00B0305D" w:rsidP="00B0305D">
      <w:pPr>
        <w:rPr>
          <w:rFonts w:hint="eastAsia"/>
          <w:b/>
          <w:bCs/>
          <w:sz w:val="28"/>
          <w:szCs w:val="28"/>
        </w:rPr>
      </w:pPr>
      <w:r w:rsidRPr="00B0305D">
        <w:rPr>
          <w:rFonts w:hint="eastAsia"/>
          <w:b/>
          <w:bCs/>
          <w:sz w:val="28"/>
          <w:szCs w:val="28"/>
        </w:rPr>
        <w:t>（</w:t>
      </w:r>
      <w:r w:rsidRPr="00B0305D">
        <w:rPr>
          <w:rFonts w:hint="eastAsia"/>
          <w:b/>
          <w:bCs/>
          <w:sz w:val="28"/>
          <w:szCs w:val="28"/>
        </w:rPr>
        <w:t>2</w:t>
      </w:r>
      <w:r w:rsidRPr="00B0305D">
        <w:rPr>
          <w:rFonts w:hint="eastAsia"/>
          <w:b/>
          <w:bCs/>
          <w:sz w:val="28"/>
          <w:szCs w:val="28"/>
        </w:rPr>
        <w:t>）</w:t>
      </w:r>
      <w:r w:rsidRPr="00B0305D">
        <w:rPr>
          <w:rFonts w:hint="eastAsia"/>
          <w:b/>
          <w:bCs/>
          <w:sz w:val="28"/>
          <w:szCs w:val="28"/>
        </w:rPr>
        <w:t>k</w:t>
      </w:r>
      <w:r w:rsidRPr="00B0305D">
        <w:rPr>
          <w:rFonts w:hint="eastAsia"/>
          <w:b/>
          <w:bCs/>
          <w:sz w:val="28"/>
          <w:szCs w:val="28"/>
        </w:rPr>
        <w:t>近邻法</w:t>
      </w:r>
    </w:p>
    <w:p w:rsidR="00CE6AE8" w:rsidRDefault="00B0305D">
      <w:pPr>
        <w:rPr>
          <w:rFonts w:ascii="宋体" w:eastAsia="宋体" w:hAnsi="宋体" w:cs="宋体"/>
          <w:sz w:val="24"/>
          <w:szCs w:val="24"/>
        </w:rPr>
      </w:pPr>
      <w:r w:rsidRPr="00B0305D">
        <w:rPr>
          <w:rFonts w:ascii="宋体" w:eastAsia="宋体" w:hAnsi="宋体" w:cs="宋体" w:hint="eastAsia"/>
          <w:sz w:val="24"/>
          <w:szCs w:val="24"/>
        </w:rPr>
        <w:t>选取k=</w:t>
      </w:r>
      <w:r w:rsidRPr="00B0305D">
        <w:rPr>
          <w:rFonts w:ascii="宋体" w:eastAsia="宋体" w:hAnsi="宋体" w:cs="宋体"/>
          <w:sz w:val="24"/>
          <w:szCs w:val="24"/>
        </w:rPr>
        <w:t>30</w:t>
      </w:r>
      <w:r>
        <w:rPr>
          <w:rFonts w:ascii="宋体" w:eastAsia="宋体" w:hAnsi="宋体" w:cs="宋体" w:hint="eastAsia"/>
          <w:sz w:val="24"/>
          <w:szCs w:val="24"/>
        </w:rPr>
        <w:t>：</w:t>
      </w:r>
    </w:p>
    <w:p w:rsidR="00B0305D" w:rsidRDefault="00B0305D">
      <w:pPr>
        <w:rPr>
          <w:rFonts w:ascii="宋体" w:eastAsia="宋体" w:hAnsi="宋体" w:cs="宋体"/>
          <w:sz w:val="24"/>
          <w:szCs w:val="24"/>
        </w:rPr>
      </w:pPr>
      <w:r>
        <w:rPr>
          <w:noProof/>
        </w:rPr>
        <w:drawing>
          <wp:inline distT="0" distB="0" distL="0" distR="0" wp14:anchorId="1A162D81" wp14:editId="4580D10A">
            <wp:extent cx="3741744" cy="1767993"/>
            <wp:effectExtent l="0" t="0" r="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41744" cy="1767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305D" w:rsidRDefault="00B0305D" w:rsidP="00B0305D">
      <w:pPr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最终2</w:t>
      </w:r>
      <w:r>
        <w:rPr>
          <w:rFonts w:ascii="宋体" w:eastAsia="宋体" w:hAnsi="宋体" w:cs="宋体"/>
          <w:sz w:val="24"/>
          <w:szCs w:val="24"/>
        </w:rPr>
        <w:t>25</w:t>
      </w:r>
      <w:r>
        <w:rPr>
          <w:rFonts w:ascii="宋体" w:eastAsia="宋体" w:hAnsi="宋体" w:cs="宋体" w:hint="eastAsia"/>
          <w:sz w:val="24"/>
          <w:szCs w:val="24"/>
        </w:rPr>
        <w:t>个测试</w:t>
      </w:r>
      <w:proofErr w:type="gramStart"/>
      <w:r>
        <w:rPr>
          <w:rFonts w:ascii="宋体" w:eastAsia="宋体" w:hAnsi="宋体" w:cs="宋体" w:hint="eastAsia"/>
          <w:sz w:val="24"/>
          <w:szCs w:val="24"/>
        </w:rPr>
        <w:t>集正确</w:t>
      </w:r>
      <w:proofErr w:type="gramEnd"/>
      <w:r>
        <w:rPr>
          <w:rFonts w:ascii="宋体" w:eastAsia="宋体" w:hAnsi="宋体" w:cs="宋体" w:hint="eastAsia"/>
          <w:sz w:val="24"/>
          <w:szCs w:val="24"/>
        </w:rPr>
        <w:t>2</w:t>
      </w:r>
      <w:r>
        <w:rPr>
          <w:rFonts w:ascii="宋体" w:eastAsia="宋体" w:hAnsi="宋体" w:cs="宋体"/>
          <w:sz w:val="24"/>
          <w:szCs w:val="24"/>
        </w:rPr>
        <w:t>19</w:t>
      </w:r>
      <w:r>
        <w:rPr>
          <w:rFonts w:ascii="宋体" w:eastAsia="宋体" w:hAnsi="宋体" w:cs="宋体" w:hint="eastAsia"/>
          <w:sz w:val="24"/>
          <w:szCs w:val="24"/>
        </w:rPr>
        <w:t>，错误</w:t>
      </w:r>
      <w:r>
        <w:rPr>
          <w:rFonts w:ascii="宋体" w:eastAsia="宋体" w:hAnsi="宋体" w:cs="宋体"/>
          <w:sz w:val="24"/>
          <w:szCs w:val="24"/>
        </w:rPr>
        <w:t>6</w:t>
      </w:r>
      <w:r>
        <w:rPr>
          <w:rFonts w:ascii="宋体" w:eastAsia="宋体" w:hAnsi="宋体" w:cs="宋体" w:hint="eastAsia"/>
          <w:sz w:val="24"/>
          <w:szCs w:val="24"/>
        </w:rPr>
        <w:t>，准确率9</w:t>
      </w:r>
      <w:r>
        <w:rPr>
          <w:rFonts w:ascii="宋体" w:eastAsia="宋体" w:hAnsi="宋体" w:cs="宋体"/>
          <w:sz w:val="24"/>
          <w:szCs w:val="24"/>
        </w:rPr>
        <w:t>7.33</w:t>
      </w:r>
      <w:r>
        <w:rPr>
          <w:rFonts w:ascii="宋体" w:eastAsia="宋体" w:hAnsi="宋体" w:cs="宋体" w:hint="eastAsia"/>
          <w:sz w:val="24"/>
          <w:szCs w:val="24"/>
        </w:rPr>
        <w:t>%</w:t>
      </w:r>
    </w:p>
    <w:p w:rsidR="00B0305D" w:rsidRDefault="00B0305D">
      <w:pPr>
        <w:rPr>
          <w:b/>
          <w:bCs/>
          <w:sz w:val="28"/>
          <w:szCs w:val="28"/>
        </w:rPr>
      </w:pPr>
      <w:r w:rsidRPr="00B0305D">
        <w:rPr>
          <w:rFonts w:hint="eastAsia"/>
          <w:b/>
          <w:bCs/>
          <w:sz w:val="28"/>
          <w:szCs w:val="28"/>
        </w:rPr>
        <w:t>（</w:t>
      </w:r>
      <w:r w:rsidRPr="00B0305D">
        <w:rPr>
          <w:rFonts w:hint="eastAsia"/>
          <w:b/>
          <w:bCs/>
          <w:sz w:val="28"/>
          <w:szCs w:val="28"/>
        </w:rPr>
        <w:t>3</w:t>
      </w:r>
      <w:r w:rsidRPr="00B0305D">
        <w:rPr>
          <w:rFonts w:hint="eastAsia"/>
          <w:b/>
          <w:bCs/>
          <w:sz w:val="28"/>
          <w:szCs w:val="28"/>
        </w:rPr>
        <w:t>）模拟不同</w:t>
      </w:r>
      <w:r w:rsidRPr="00B0305D">
        <w:rPr>
          <w:rFonts w:hint="eastAsia"/>
          <w:b/>
          <w:bCs/>
          <w:sz w:val="28"/>
          <w:szCs w:val="28"/>
        </w:rPr>
        <w:t>k</w:t>
      </w:r>
      <w:r w:rsidRPr="00B0305D">
        <w:rPr>
          <w:rFonts w:hint="eastAsia"/>
          <w:b/>
          <w:bCs/>
          <w:sz w:val="28"/>
          <w:szCs w:val="28"/>
        </w:rPr>
        <w:t>值对分类结果的影响</w:t>
      </w:r>
    </w:p>
    <w:p w:rsidR="00D35E20" w:rsidRPr="00D35E20" w:rsidRDefault="00D35E20">
      <w:pPr>
        <w:rPr>
          <w:rFonts w:ascii="宋体" w:eastAsia="宋体" w:hAnsi="宋体" w:cs="宋体" w:hint="eastAsia"/>
          <w:sz w:val="24"/>
          <w:szCs w:val="24"/>
        </w:rPr>
      </w:pPr>
      <w:r w:rsidRPr="00D35E20">
        <w:rPr>
          <w:rFonts w:ascii="宋体" w:eastAsia="宋体" w:hAnsi="宋体" w:cs="宋体" w:hint="eastAsia"/>
          <w:sz w:val="24"/>
          <w:szCs w:val="24"/>
        </w:rPr>
        <w:t>特此进行k从1到2</w:t>
      </w:r>
      <w:r w:rsidRPr="00D35E20">
        <w:rPr>
          <w:rFonts w:ascii="宋体" w:eastAsia="宋体" w:hAnsi="宋体" w:cs="宋体"/>
          <w:sz w:val="24"/>
          <w:szCs w:val="24"/>
        </w:rPr>
        <w:t>00</w:t>
      </w:r>
      <w:r w:rsidRPr="00D35E20">
        <w:rPr>
          <w:rFonts w:ascii="宋体" w:eastAsia="宋体" w:hAnsi="宋体" w:cs="宋体" w:hint="eastAsia"/>
          <w:sz w:val="24"/>
          <w:szCs w:val="24"/>
        </w:rPr>
        <w:t>取值进行近邻法的检验，观察其准确率的变化</w:t>
      </w:r>
    </w:p>
    <w:p w:rsidR="00B0305D" w:rsidRDefault="00B0305D">
      <w:pPr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DBDB75B" wp14:editId="384C292D">
            <wp:extent cx="5274310" cy="4491990"/>
            <wp:effectExtent l="0" t="0" r="254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91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5E20" w:rsidRPr="00D35E20" w:rsidRDefault="00D35E20">
      <w:pPr>
        <w:rPr>
          <w:rFonts w:ascii="宋体" w:eastAsia="宋体" w:hAnsi="宋体" w:cs="宋体" w:hint="eastAsia"/>
          <w:sz w:val="24"/>
          <w:szCs w:val="24"/>
        </w:rPr>
      </w:pPr>
      <w:r w:rsidRPr="00D35E20">
        <w:rPr>
          <w:rFonts w:ascii="宋体" w:eastAsia="宋体" w:hAnsi="宋体" w:cs="宋体" w:hint="eastAsia"/>
          <w:sz w:val="24"/>
          <w:szCs w:val="24"/>
        </w:rPr>
        <w:t>k在</w:t>
      </w:r>
      <w:r>
        <w:rPr>
          <w:rFonts w:ascii="宋体" w:eastAsia="宋体" w:hAnsi="宋体" w:cs="宋体" w:hint="eastAsia"/>
          <w:sz w:val="24"/>
          <w:szCs w:val="24"/>
        </w:rPr>
        <w:t>大约2</w:t>
      </w:r>
      <w:r>
        <w:rPr>
          <w:rFonts w:ascii="宋体" w:eastAsia="宋体" w:hAnsi="宋体" w:cs="宋体"/>
          <w:sz w:val="24"/>
          <w:szCs w:val="24"/>
        </w:rPr>
        <w:t>0</w:t>
      </w:r>
      <w:r>
        <w:rPr>
          <w:rFonts w:ascii="宋体" w:eastAsia="宋体" w:hAnsi="宋体" w:cs="宋体" w:hint="eastAsia"/>
          <w:sz w:val="24"/>
          <w:szCs w:val="24"/>
        </w:rPr>
        <w:t>~</w:t>
      </w:r>
      <w:r>
        <w:rPr>
          <w:rFonts w:ascii="宋体" w:eastAsia="宋体" w:hAnsi="宋体" w:cs="宋体"/>
          <w:sz w:val="24"/>
          <w:szCs w:val="24"/>
        </w:rPr>
        <w:t>50</w:t>
      </w:r>
      <w:r>
        <w:rPr>
          <w:rFonts w:ascii="宋体" w:eastAsia="宋体" w:hAnsi="宋体" w:cs="宋体" w:hint="eastAsia"/>
          <w:sz w:val="24"/>
          <w:szCs w:val="24"/>
        </w:rPr>
        <w:t>之间取值能够达到最理想的效果。</w:t>
      </w:r>
      <w:bookmarkStart w:id="0" w:name="_GoBack"/>
      <w:bookmarkEnd w:id="0"/>
    </w:p>
    <w:p w:rsidR="00B0305D" w:rsidRPr="00B0305D" w:rsidRDefault="00B0305D">
      <w:pPr>
        <w:rPr>
          <w:b/>
          <w:bCs/>
          <w:sz w:val="28"/>
          <w:szCs w:val="28"/>
        </w:rPr>
      </w:pPr>
      <w:r w:rsidRPr="00B0305D">
        <w:rPr>
          <w:rFonts w:hint="eastAsia"/>
          <w:b/>
          <w:bCs/>
          <w:sz w:val="28"/>
          <w:szCs w:val="28"/>
        </w:rPr>
        <w:t>（</w:t>
      </w:r>
      <w:r w:rsidRPr="00B0305D">
        <w:rPr>
          <w:rFonts w:hint="eastAsia"/>
          <w:b/>
          <w:bCs/>
          <w:sz w:val="28"/>
          <w:szCs w:val="28"/>
        </w:rPr>
        <w:t>4</w:t>
      </w:r>
      <w:r w:rsidRPr="00B0305D">
        <w:rPr>
          <w:rFonts w:hint="eastAsia"/>
          <w:b/>
          <w:bCs/>
          <w:sz w:val="28"/>
          <w:szCs w:val="28"/>
        </w:rPr>
        <w:t>）剪辑近邻法</w:t>
      </w:r>
    </w:p>
    <w:p w:rsidR="00B0305D" w:rsidRDefault="00B0305D" w:rsidP="00B0305D">
      <w:pPr>
        <w:rPr>
          <w:rFonts w:ascii="宋体" w:eastAsia="宋体" w:hAnsi="宋体" w:cs="宋体"/>
          <w:sz w:val="24"/>
          <w:szCs w:val="24"/>
        </w:rPr>
      </w:pPr>
      <w:r>
        <w:rPr>
          <w:noProof/>
        </w:rPr>
        <w:drawing>
          <wp:inline distT="0" distB="0" distL="0" distR="0" wp14:anchorId="33595A66" wp14:editId="05EDD9C5">
            <wp:extent cx="4130398" cy="2255715"/>
            <wp:effectExtent l="0" t="0" r="381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130398" cy="2255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305D" w:rsidRDefault="00B0305D" w:rsidP="00B0305D">
      <w:pPr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最终2</w:t>
      </w:r>
      <w:r>
        <w:rPr>
          <w:rFonts w:ascii="宋体" w:eastAsia="宋体" w:hAnsi="宋体" w:cs="宋体"/>
          <w:sz w:val="24"/>
          <w:szCs w:val="24"/>
        </w:rPr>
        <w:t>25</w:t>
      </w:r>
      <w:r>
        <w:rPr>
          <w:rFonts w:ascii="宋体" w:eastAsia="宋体" w:hAnsi="宋体" w:cs="宋体" w:hint="eastAsia"/>
          <w:sz w:val="24"/>
          <w:szCs w:val="24"/>
        </w:rPr>
        <w:t>个测试</w:t>
      </w:r>
      <w:proofErr w:type="gramStart"/>
      <w:r>
        <w:rPr>
          <w:rFonts w:ascii="宋体" w:eastAsia="宋体" w:hAnsi="宋体" w:cs="宋体" w:hint="eastAsia"/>
          <w:sz w:val="24"/>
          <w:szCs w:val="24"/>
        </w:rPr>
        <w:t>集正确</w:t>
      </w:r>
      <w:proofErr w:type="gramEnd"/>
      <w:r>
        <w:rPr>
          <w:rFonts w:ascii="宋体" w:eastAsia="宋体" w:hAnsi="宋体" w:cs="宋体" w:hint="eastAsia"/>
          <w:sz w:val="24"/>
          <w:szCs w:val="24"/>
        </w:rPr>
        <w:t>2</w:t>
      </w:r>
      <w:r>
        <w:rPr>
          <w:rFonts w:ascii="宋体" w:eastAsia="宋体" w:hAnsi="宋体" w:cs="宋体"/>
          <w:sz w:val="24"/>
          <w:szCs w:val="24"/>
        </w:rPr>
        <w:t>19</w:t>
      </w:r>
      <w:r>
        <w:rPr>
          <w:rFonts w:ascii="宋体" w:eastAsia="宋体" w:hAnsi="宋体" w:cs="宋体" w:hint="eastAsia"/>
          <w:sz w:val="24"/>
          <w:szCs w:val="24"/>
        </w:rPr>
        <w:t>，错误</w:t>
      </w:r>
      <w:r>
        <w:rPr>
          <w:rFonts w:ascii="宋体" w:eastAsia="宋体" w:hAnsi="宋体" w:cs="宋体"/>
          <w:sz w:val="24"/>
          <w:szCs w:val="24"/>
        </w:rPr>
        <w:t>9</w:t>
      </w:r>
      <w:r>
        <w:rPr>
          <w:rFonts w:ascii="宋体" w:eastAsia="宋体" w:hAnsi="宋体" w:cs="宋体" w:hint="eastAsia"/>
          <w:sz w:val="24"/>
          <w:szCs w:val="24"/>
        </w:rPr>
        <w:t>，准确率9</w:t>
      </w:r>
      <w:r>
        <w:rPr>
          <w:rFonts w:ascii="宋体" w:eastAsia="宋体" w:hAnsi="宋体" w:cs="宋体"/>
          <w:sz w:val="24"/>
          <w:szCs w:val="24"/>
        </w:rPr>
        <w:t>6</w:t>
      </w:r>
      <w:r>
        <w:rPr>
          <w:rFonts w:ascii="宋体" w:eastAsia="宋体" w:hAnsi="宋体" w:cs="宋体" w:hint="eastAsia"/>
          <w:sz w:val="24"/>
          <w:szCs w:val="24"/>
        </w:rPr>
        <w:t>%</w:t>
      </w:r>
    </w:p>
    <w:p w:rsidR="00B0305D" w:rsidRPr="00B0305D" w:rsidRDefault="00B0305D" w:rsidP="00B0305D">
      <w:pPr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【由于剪辑的训练集是随机迭代出来的，所以每一次运行结果均不同，我们可以运行多次最终找到最适合的剪辑训练集】</w:t>
      </w:r>
    </w:p>
    <w:p w:rsidR="00B0305D" w:rsidRPr="00B0305D" w:rsidRDefault="00B0305D">
      <w:pPr>
        <w:rPr>
          <w:b/>
          <w:bCs/>
          <w:sz w:val="28"/>
          <w:szCs w:val="28"/>
        </w:rPr>
      </w:pPr>
      <w:r w:rsidRPr="00B0305D">
        <w:rPr>
          <w:rFonts w:hint="eastAsia"/>
          <w:b/>
          <w:bCs/>
          <w:sz w:val="28"/>
          <w:szCs w:val="28"/>
        </w:rPr>
        <w:t>（</w:t>
      </w:r>
      <w:r w:rsidRPr="00B0305D">
        <w:rPr>
          <w:rFonts w:hint="eastAsia"/>
          <w:b/>
          <w:bCs/>
          <w:sz w:val="28"/>
          <w:szCs w:val="28"/>
        </w:rPr>
        <w:t>5</w:t>
      </w:r>
      <w:r w:rsidRPr="00B0305D">
        <w:rPr>
          <w:rFonts w:hint="eastAsia"/>
          <w:b/>
          <w:bCs/>
          <w:sz w:val="28"/>
          <w:szCs w:val="28"/>
        </w:rPr>
        <w:t>）压缩近邻法</w:t>
      </w:r>
    </w:p>
    <w:p w:rsidR="00B0305D" w:rsidRDefault="00B0305D">
      <w:pPr>
        <w:rPr>
          <w:rFonts w:ascii="宋体" w:eastAsia="宋体" w:hAnsi="宋体" w:cs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220D3131" wp14:editId="36AEBD37">
            <wp:extent cx="4069433" cy="1242168"/>
            <wp:effectExtent l="0" t="0" r="762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069433" cy="1242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305D" w:rsidRDefault="00B0305D" w:rsidP="00B0305D">
      <w:pPr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效果格外神奇，仅用7组训练集实现了2</w:t>
      </w:r>
      <w:r>
        <w:rPr>
          <w:rFonts w:ascii="宋体" w:eastAsia="宋体" w:hAnsi="宋体" w:cs="宋体"/>
          <w:sz w:val="24"/>
          <w:szCs w:val="24"/>
        </w:rPr>
        <w:t>25</w:t>
      </w:r>
      <w:r>
        <w:rPr>
          <w:rFonts w:ascii="宋体" w:eastAsia="宋体" w:hAnsi="宋体" w:cs="宋体" w:hint="eastAsia"/>
          <w:sz w:val="24"/>
          <w:szCs w:val="24"/>
        </w:rPr>
        <w:t>组测试集的分类，且准确率达到了新的水准：2</w:t>
      </w:r>
      <w:r>
        <w:rPr>
          <w:rFonts w:ascii="宋体" w:eastAsia="宋体" w:hAnsi="宋体" w:cs="宋体"/>
          <w:sz w:val="24"/>
          <w:szCs w:val="24"/>
        </w:rPr>
        <w:t>25</w:t>
      </w:r>
      <w:r>
        <w:rPr>
          <w:rFonts w:ascii="宋体" w:eastAsia="宋体" w:hAnsi="宋体" w:cs="宋体" w:hint="eastAsia"/>
          <w:sz w:val="24"/>
          <w:szCs w:val="24"/>
        </w:rPr>
        <w:t>个测试</w:t>
      </w:r>
      <w:proofErr w:type="gramStart"/>
      <w:r>
        <w:rPr>
          <w:rFonts w:ascii="宋体" w:eastAsia="宋体" w:hAnsi="宋体" w:cs="宋体" w:hint="eastAsia"/>
          <w:sz w:val="24"/>
          <w:szCs w:val="24"/>
        </w:rPr>
        <w:t>集正确</w:t>
      </w:r>
      <w:proofErr w:type="gramEnd"/>
      <w:r>
        <w:rPr>
          <w:rFonts w:ascii="宋体" w:eastAsia="宋体" w:hAnsi="宋体" w:cs="宋体" w:hint="eastAsia"/>
          <w:sz w:val="24"/>
          <w:szCs w:val="24"/>
        </w:rPr>
        <w:t>2</w:t>
      </w:r>
      <w:r>
        <w:rPr>
          <w:rFonts w:ascii="宋体" w:eastAsia="宋体" w:hAnsi="宋体" w:cs="宋体"/>
          <w:sz w:val="24"/>
          <w:szCs w:val="24"/>
        </w:rPr>
        <w:t>22</w:t>
      </w:r>
      <w:r>
        <w:rPr>
          <w:rFonts w:ascii="宋体" w:eastAsia="宋体" w:hAnsi="宋体" w:cs="宋体" w:hint="eastAsia"/>
          <w:sz w:val="24"/>
          <w:szCs w:val="24"/>
        </w:rPr>
        <w:t>，错误</w:t>
      </w:r>
      <w:r>
        <w:rPr>
          <w:rFonts w:ascii="宋体" w:eastAsia="宋体" w:hAnsi="宋体" w:cs="宋体"/>
          <w:sz w:val="24"/>
          <w:szCs w:val="24"/>
        </w:rPr>
        <w:t>3</w:t>
      </w:r>
      <w:r>
        <w:rPr>
          <w:rFonts w:ascii="宋体" w:eastAsia="宋体" w:hAnsi="宋体" w:cs="宋体" w:hint="eastAsia"/>
          <w:sz w:val="24"/>
          <w:szCs w:val="24"/>
        </w:rPr>
        <w:t>，准确率9</w:t>
      </w:r>
      <w:r>
        <w:rPr>
          <w:rFonts w:ascii="宋体" w:eastAsia="宋体" w:hAnsi="宋体" w:cs="宋体"/>
          <w:sz w:val="24"/>
          <w:szCs w:val="24"/>
        </w:rPr>
        <w:t>8.67</w:t>
      </w:r>
      <w:r>
        <w:rPr>
          <w:rFonts w:ascii="宋体" w:eastAsia="宋体" w:hAnsi="宋体" w:cs="宋体" w:hint="eastAsia"/>
          <w:sz w:val="24"/>
          <w:szCs w:val="24"/>
        </w:rPr>
        <w:t>%</w:t>
      </w:r>
    </w:p>
    <w:p w:rsidR="00B0305D" w:rsidRPr="00B0305D" w:rsidRDefault="00B0305D">
      <w:pPr>
        <w:rPr>
          <w:rFonts w:ascii="宋体" w:eastAsia="宋体" w:hAnsi="宋体" w:cs="宋体" w:hint="eastAsia"/>
          <w:sz w:val="24"/>
          <w:szCs w:val="24"/>
        </w:rPr>
      </w:pPr>
    </w:p>
    <w:sectPr w:rsidR="00B0305D" w:rsidRPr="00B0305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CC34D806"/>
    <w:multiLevelType w:val="singleLevel"/>
    <w:tmpl w:val="CC34D806"/>
    <w:lvl w:ilvl="0">
      <w:start w:val="1"/>
      <w:numFmt w:val="decimal"/>
      <w:suff w:val="nothing"/>
      <w:lvlText w:val="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TNkMDZkMjM2ZTIzMTJlYzE3YmE1NjgxODhjMTRhOGIifQ=="/>
  </w:docVars>
  <w:rsids>
    <w:rsidRoot w:val="2CE212EE"/>
    <w:rsid w:val="00B0305D"/>
    <w:rsid w:val="00CE6AE8"/>
    <w:rsid w:val="00D35E20"/>
    <w:rsid w:val="2CE212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EE0A63F"/>
  <w15:docId w15:val="{AE8295DF-5827-43C6-9933-07B53DDD49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0305D"/>
    <w:pPr>
      <w:widowControl w:val="0"/>
      <w:jc w:val="both"/>
    </w:pPr>
    <w:rPr>
      <w:kern w:val="2"/>
      <w:sz w:val="21"/>
      <w:szCs w:val="22"/>
    </w:rPr>
  </w:style>
  <w:style w:type="paragraph" w:styleId="3">
    <w:name w:val="heading 3"/>
    <w:basedOn w:val="a"/>
    <w:next w:val="a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43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0915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3201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039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832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22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5869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534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951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8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09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586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698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09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28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072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296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366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639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772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067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683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724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569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986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86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3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806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001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851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046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93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150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369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306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489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71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58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379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21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35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899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97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275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68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741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972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583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71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32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940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58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92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442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60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582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192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850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844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81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014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576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456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941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932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40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469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666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96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58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596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973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3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634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546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63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097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360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979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921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978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350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58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12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31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327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476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682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193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714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59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339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3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20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133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323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08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238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909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05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60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563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729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488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87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12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05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895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820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445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292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2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463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656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56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0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590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432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677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72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909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486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207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908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622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851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657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13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80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847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389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193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736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749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080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00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656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215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802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301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837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97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409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384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73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801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08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08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300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123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868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716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885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318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652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089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874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590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772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400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189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160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819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04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600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568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14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91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185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848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421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908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805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786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34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03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10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667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04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677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92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18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579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569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8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685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916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79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6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938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95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73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0</Pages>
  <Words>1153</Words>
  <Characters>6577</Characters>
  <Application>Microsoft Office Word</Application>
  <DocSecurity>0</DocSecurity>
  <Lines>54</Lines>
  <Paragraphs>15</Paragraphs>
  <ScaleCrop>false</ScaleCrop>
  <Company/>
  <LinksUpToDate>false</LinksUpToDate>
  <CharactersWithSpaces>7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in</cp:lastModifiedBy>
  <cp:revision>2</cp:revision>
  <dcterms:created xsi:type="dcterms:W3CDTF">2022-11-22T00:40:00Z</dcterms:created>
  <dcterms:modified xsi:type="dcterms:W3CDTF">2022-12-08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651</vt:lpwstr>
  </property>
  <property fmtid="{D5CDD505-2E9C-101B-9397-08002B2CF9AE}" pid="3" name="ICV">
    <vt:lpwstr>8A403A941A314965A055C12B547D1FE4</vt:lpwstr>
  </property>
</Properties>
</file>